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1793" w:rsidRPr="0069350E" w:rsidRDefault="00E81793" w:rsidP="00E81793">
      <w:pPr>
        <w:pStyle w:val="a3"/>
        <w:ind w:left="-1276"/>
        <w:jc w:val="both"/>
      </w:pPr>
      <w:r w:rsidRPr="0069350E">
        <w:t xml:space="preserve">1-1. Высоты </w:t>
      </w:r>
      <m:oMath>
        <m:r>
          <m:rPr>
            <m:sty m:val="p"/>
          </m:rPr>
          <w:rPr>
            <w:rFonts w:ascii="Cambria Math" w:hAnsi="Cambria Math"/>
          </w:rPr>
          <m:t>∆ABC</m:t>
        </m:r>
      </m:oMath>
      <w:r w:rsidRPr="0069350E">
        <w:t>, проведенные из</w:t>
      </w:r>
      <w:proofErr w:type="gramStart"/>
      <w:r w:rsidRPr="0069350E">
        <w:t xml:space="preserve"> А</w:t>
      </w:r>
      <w:proofErr w:type="gramEnd"/>
      <w:r w:rsidRPr="0069350E">
        <w:t xml:space="preserve"> и С, пересекаются в точке H. </w:t>
      </w:r>
      <w:r w:rsidRPr="0069350E">
        <w:object w:dxaOrig="19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7.05pt;height:17.55pt" o:ole="">
            <v:imagedata r:id="rId6" o:title=""/>
          </v:shape>
          <o:OLEObject Type="Embed" ProgID="Equation.DSMT4" ShapeID="_x0000_i1027" DrawAspect="Content" ObjectID="_1597611508" r:id="rId7"/>
        </w:object>
      </w:r>
      <w:r w:rsidRPr="0069350E">
        <w:t xml:space="preserve">. </w:t>
      </w:r>
      <w:r w:rsidRPr="0069350E">
        <w:object w:dxaOrig="740" w:dyaOrig="279">
          <v:shape id="_x0000_i1028" type="#_x0000_t75" style="width:36.95pt;height:13.15pt" o:ole="">
            <v:imagedata r:id="rId8" o:title=""/>
          </v:shape>
          <o:OLEObject Type="Embed" ProgID="Equation.DSMT4" ShapeID="_x0000_i1028" DrawAspect="Content" ObjectID="_1597611509" r:id="rId9"/>
        </w:object>
      </w:r>
      <w:r w:rsidR="0069350E" w:rsidRPr="0069350E">
        <w:t>-?</w:t>
      </w:r>
      <w:r w:rsidRPr="0069350E">
        <w:t xml:space="preserve">. (2 очка) </w:t>
      </w:r>
    </w:p>
    <w:p w:rsidR="00E81793" w:rsidRPr="0069350E" w:rsidRDefault="00E81793" w:rsidP="00E81793">
      <w:pPr>
        <w:pStyle w:val="a3"/>
        <w:ind w:left="-1276"/>
        <w:jc w:val="both"/>
      </w:pPr>
      <w:r w:rsidRPr="0069350E">
        <w:t xml:space="preserve">1-2. На гипотенузе ВС равнобедренного прямоугольного </w:t>
      </w:r>
      <w:proofErr w:type="spellStart"/>
      <w:r w:rsidRPr="0069350E">
        <w:t>тр-ка</w:t>
      </w:r>
      <w:proofErr w:type="spellEnd"/>
      <w:r w:rsidRPr="0069350E">
        <w:t xml:space="preserve"> АВС отметили точки</w:t>
      </w:r>
      <w:proofErr w:type="gramStart"/>
      <w:r w:rsidRPr="0069350E">
        <w:t xml:space="preserve"> Е</w:t>
      </w:r>
      <w:proofErr w:type="gramEnd"/>
      <w:r w:rsidRPr="0069350E">
        <w:t xml:space="preserve"> и К так, что ВЕ=ВА и СК=СА. Найти </w:t>
      </w:r>
      <m:oMath>
        <m:r>
          <m:rPr>
            <m:sty m:val="p"/>
          </m:rPr>
          <w:rPr>
            <w:rFonts w:ascii="Cambria Math"/>
          </w:rPr>
          <m:t>&lt;</m:t>
        </m:r>
        <w:proofErr w:type="gramStart"/>
        <m:r>
          <m:rPr>
            <m:sty m:val="p"/>
          </m:rPr>
          <w:rPr>
            <w:rFonts w:ascii="Cambria Math"/>
          </w:rPr>
          <m:t>КАЕ</m:t>
        </m:r>
      </m:oMath>
      <w:proofErr w:type="gramEnd"/>
      <w:r w:rsidRPr="0069350E">
        <w:t xml:space="preserve">. (2 очка) </w:t>
      </w:r>
    </w:p>
    <w:p w:rsidR="00E81793" w:rsidRPr="0069350E" w:rsidRDefault="00E81793" w:rsidP="00E81793">
      <w:pPr>
        <w:pStyle w:val="a3"/>
        <w:ind w:left="-1276"/>
        <w:jc w:val="both"/>
      </w:pPr>
      <w:r w:rsidRPr="0069350E">
        <w:t xml:space="preserve">1-3. учебник №299. (3 очка) </w:t>
      </w:r>
    </w:p>
    <w:p w:rsidR="00E81793" w:rsidRPr="0069350E" w:rsidRDefault="00E81793" w:rsidP="00E81793">
      <w:pPr>
        <w:pStyle w:val="a3"/>
        <w:ind w:left="-1276"/>
        <w:jc w:val="both"/>
      </w:pPr>
      <w:r w:rsidRPr="0069350E">
        <w:t xml:space="preserve">1-4. Построить треугольник по стороне, высоте, проведенной  к ней и медиане, проведенной  к одной из двух других сторон. (4 очка) </w:t>
      </w:r>
    </w:p>
    <w:p w:rsidR="00E81793" w:rsidRPr="0069350E" w:rsidRDefault="00E81793" w:rsidP="00E81793">
      <w:pPr>
        <w:pStyle w:val="a3"/>
        <w:ind w:left="-1276"/>
        <w:jc w:val="both"/>
      </w:pPr>
      <w:r w:rsidRPr="0069350E">
        <w:t xml:space="preserve">1-5. </w:t>
      </w:r>
      <w:proofErr w:type="gramStart"/>
      <w:r w:rsidRPr="0069350E">
        <w:t>В</w:t>
      </w:r>
      <w:proofErr w:type="gramEnd"/>
      <w:r w:rsidRPr="0069350E">
        <w:t xml:space="preserve"> </w:t>
      </w:r>
      <m:oMath>
        <m:r>
          <m:rPr>
            <m:sty m:val="p"/>
          </m:rPr>
          <w:rPr>
            <w:rFonts w:ascii="Cambria Math" w:hAnsi="Cambria Math"/>
          </w:rPr>
          <m:t>∆ABC</m:t>
        </m:r>
      </m:oMath>
      <w:r w:rsidRPr="0069350E">
        <w:t xml:space="preserve"> медиана </w:t>
      </w:r>
      <w:r w:rsidRPr="0069350E">
        <w:object w:dxaOrig="1100" w:dyaOrig="279">
          <v:shape id="_x0000_i1025" type="#_x0000_t75" style="width:55.1pt;height:13.15pt" o:ole="">
            <v:imagedata r:id="rId10" o:title=""/>
          </v:shape>
          <o:OLEObject Type="Embed" ProgID="Equation.DSMT4" ShapeID="_x0000_i1025" DrawAspect="Content" ObjectID="_1597611510" r:id="rId11"/>
        </w:object>
      </w:r>
      <w:r w:rsidRPr="0069350E">
        <w:t xml:space="preserve">, АВ=2АС.  Найти </w:t>
      </w:r>
      <w:r w:rsidRPr="0069350E">
        <w:object w:dxaOrig="720" w:dyaOrig="279">
          <v:shape id="_x0000_i1026" type="#_x0000_t75" style="width:36.3pt;height:13.15pt" o:ole="">
            <v:imagedata r:id="rId12" o:title=""/>
          </v:shape>
          <o:OLEObject Type="Embed" ProgID="Equation.DSMT4" ShapeID="_x0000_i1026" DrawAspect="Content" ObjectID="_1597611511" r:id="rId13"/>
        </w:object>
      </w:r>
      <w:r w:rsidRPr="0069350E">
        <w:t xml:space="preserve">. (4 очка)  </w:t>
      </w:r>
    </w:p>
    <w:p w:rsidR="009102CB" w:rsidRPr="0069350E" w:rsidRDefault="009102CB" w:rsidP="001953DC">
      <w:pPr>
        <w:pBdr>
          <w:bottom w:val="single" w:sz="6" w:space="1" w:color="auto"/>
        </w:pBdr>
        <w:ind w:left="-1276"/>
        <w:jc w:val="both"/>
      </w:pPr>
    </w:p>
    <w:p w:rsidR="000E4277" w:rsidRPr="0069350E" w:rsidRDefault="000E4277" w:rsidP="001953DC">
      <w:pPr>
        <w:ind w:left="-1276"/>
        <w:jc w:val="both"/>
      </w:pPr>
    </w:p>
    <w:p w:rsidR="0069350E" w:rsidRPr="0069350E" w:rsidRDefault="0069350E" w:rsidP="0069350E">
      <w:pPr>
        <w:pStyle w:val="a3"/>
        <w:ind w:left="-1276"/>
        <w:jc w:val="both"/>
      </w:pPr>
      <w:r w:rsidRPr="0069350E">
        <w:t xml:space="preserve">1-1. Высоты </w:t>
      </w:r>
      <m:oMath>
        <m:r>
          <m:rPr>
            <m:sty m:val="p"/>
          </m:rPr>
          <w:rPr>
            <w:rFonts w:ascii="Cambria Math" w:hAnsi="Cambria Math"/>
          </w:rPr>
          <m:t>∆ABC</m:t>
        </m:r>
      </m:oMath>
      <w:r w:rsidRPr="0069350E">
        <w:t>, проведенные из</w:t>
      </w:r>
      <w:proofErr w:type="gramStart"/>
      <w:r w:rsidRPr="0069350E">
        <w:t xml:space="preserve"> А</w:t>
      </w:r>
      <w:proofErr w:type="gramEnd"/>
      <w:r w:rsidRPr="0069350E">
        <w:t xml:space="preserve"> и С, пересекаются в точке H. </w:t>
      </w:r>
      <w:r w:rsidRPr="0069350E">
        <w:object w:dxaOrig="1939" w:dyaOrig="360">
          <v:shape id="_x0000_i1031" type="#_x0000_t75" style="width:97.05pt;height:17.55pt" o:ole="">
            <v:imagedata r:id="rId6" o:title=""/>
          </v:shape>
          <o:OLEObject Type="Embed" ProgID="Equation.DSMT4" ShapeID="_x0000_i1031" DrawAspect="Content" ObjectID="_1597611512" r:id="rId14"/>
        </w:object>
      </w:r>
      <w:r w:rsidRPr="0069350E">
        <w:t xml:space="preserve">. </w:t>
      </w:r>
      <w:r w:rsidRPr="0069350E">
        <w:object w:dxaOrig="740" w:dyaOrig="279">
          <v:shape id="_x0000_i1032" type="#_x0000_t75" style="width:36.95pt;height:13.15pt" o:ole="">
            <v:imagedata r:id="rId8" o:title=""/>
          </v:shape>
          <o:OLEObject Type="Embed" ProgID="Equation.DSMT4" ShapeID="_x0000_i1032" DrawAspect="Content" ObjectID="_1597611513" r:id="rId15"/>
        </w:object>
      </w:r>
      <w:r w:rsidRPr="0069350E">
        <w:t xml:space="preserve">-?. (2 очка) </w:t>
      </w:r>
    </w:p>
    <w:p w:rsidR="0069350E" w:rsidRPr="0069350E" w:rsidRDefault="0069350E" w:rsidP="0069350E">
      <w:pPr>
        <w:pStyle w:val="a3"/>
        <w:ind w:left="-1276"/>
        <w:jc w:val="both"/>
      </w:pPr>
      <w:r w:rsidRPr="0069350E">
        <w:t xml:space="preserve">1-2. На гипотенузе ВС равнобедренного прямоугольного </w:t>
      </w:r>
      <w:proofErr w:type="spellStart"/>
      <w:r w:rsidRPr="0069350E">
        <w:t>тр-ка</w:t>
      </w:r>
      <w:proofErr w:type="spellEnd"/>
      <w:r w:rsidRPr="0069350E">
        <w:t xml:space="preserve"> АВС отметили точки</w:t>
      </w:r>
      <w:proofErr w:type="gramStart"/>
      <w:r w:rsidRPr="0069350E">
        <w:t xml:space="preserve"> Е</w:t>
      </w:r>
      <w:proofErr w:type="gramEnd"/>
      <w:r w:rsidRPr="0069350E">
        <w:t xml:space="preserve"> и К так, что ВЕ=ВА и СК=СА. Найти </w:t>
      </w:r>
      <m:oMath>
        <m:r>
          <m:rPr>
            <m:sty m:val="p"/>
          </m:rPr>
          <w:rPr>
            <w:rFonts w:ascii="Cambria Math"/>
          </w:rPr>
          <m:t>&lt;</m:t>
        </m:r>
        <w:proofErr w:type="gramStart"/>
        <m:r>
          <m:rPr>
            <m:sty m:val="p"/>
          </m:rPr>
          <w:rPr>
            <w:rFonts w:ascii="Cambria Math"/>
          </w:rPr>
          <m:t>КАЕ</m:t>
        </m:r>
      </m:oMath>
      <w:proofErr w:type="gramEnd"/>
      <w:r w:rsidRPr="0069350E">
        <w:t xml:space="preserve">. (2 очка) </w:t>
      </w:r>
    </w:p>
    <w:p w:rsidR="0069350E" w:rsidRPr="0069350E" w:rsidRDefault="0069350E" w:rsidP="0069350E">
      <w:pPr>
        <w:pStyle w:val="a3"/>
        <w:ind w:left="-1276"/>
        <w:jc w:val="both"/>
      </w:pPr>
      <w:r w:rsidRPr="0069350E">
        <w:t xml:space="preserve">1-3. учебник №299. (3 очка) </w:t>
      </w:r>
    </w:p>
    <w:p w:rsidR="0069350E" w:rsidRPr="0069350E" w:rsidRDefault="0069350E" w:rsidP="0069350E">
      <w:pPr>
        <w:pStyle w:val="a3"/>
        <w:ind w:left="-1276"/>
        <w:jc w:val="both"/>
      </w:pPr>
      <w:r w:rsidRPr="0069350E">
        <w:t xml:space="preserve">1-4. Построить треугольник по стороне, высоте, проведенной  к ней и медиане, проведенной  к одной из двух других сторон. (4 очка) </w:t>
      </w:r>
    </w:p>
    <w:p w:rsidR="0069350E" w:rsidRPr="0069350E" w:rsidRDefault="0069350E" w:rsidP="0069350E">
      <w:pPr>
        <w:pStyle w:val="a3"/>
        <w:ind w:left="-1276"/>
        <w:jc w:val="both"/>
      </w:pPr>
      <w:r w:rsidRPr="0069350E">
        <w:t xml:space="preserve">1-5. </w:t>
      </w:r>
      <w:proofErr w:type="gramStart"/>
      <w:r w:rsidRPr="0069350E">
        <w:t>В</w:t>
      </w:r>
      <w:proofErr w:type="gramEnd"/>
      <w:r w:rsidRPr="0069350E">
        <w:t xml:space="preserve"> </w:t>
      </w:r>
      <m:oMath>
        <m:r>
          <m:rPr>
            <m:sty m:val="p"/>
          </m:rPr>
          <w:rPr>
            <w:rFonts w:ascii="Cambria Math" w:hAnsi="Cambria Math"/>
          </w:rPr>
          <m:t>∆ABC</m:t>
        </m:r>
      </m:oMath>
      <w:r w:rsidRPr="0069350E">
        <w:t xml:space="preserve"> медиана </w:t>
      </w:r>
      <w:r w:rsidRPr="0069350E">
        <w:object w:dxaOrig="1100" w:dyaOrig="279">
          <v:shape id="_x0000_i1029" type="#_x0000_t75" style="width:55.1pt;height:13.15pt" o:ole="">
            <v:imagedata r:id="rId10" o:title=""/>
          </v:shape>
          <o:OLEObject Type="Embed" ProgID="Equation.DSMT4" ShapeID="_x0000_i1029" DrawAspect="Content" ObjectID="_1597611514" r:id="rId16"/>
        </w:object>
      </w:r>
      <w:r w:rsidRPr="0069350E">
        <w:t xml:space="preserve">, АВ=2АС.  Найти </w:t>
      </w:r>
      <w:r w:rsidRPr="0069350E">
        <w:object w:dxaOrig="720" w:dyaOrig="279">
          <v:shape id="_x0000_i1030" type="#_x0000_t75" style="width:36.3pt;height:13.15pt" o:ole="">
            <v:imagedata r:id="rId12" o:title=""/>
          </v:shape>
          <o:OLEObject Type="Embed" ProgID="Equation.DSMT4" ShapeID="_x0000_i1030" DrawAspect="Content" ObjectID="_1597611515" r:id="rId17"/>
        </w:object>
      </w:r>
      <w:r w:rsidRPr="0069350E">
        <w:t xml:space="preserve">. (4 очка)  </w:t>
      </w:r>
    </w:p>
    <w:p w:rsidR="007116E7" w:rsidRPr="0069350E" w:rsidRDefault="007116E7" w:rsidP="001953DC">
      <w:pPr>
        <w:pBdr>
          <w:bottom w:val="single" w:sz="6" w:space="1" w:color="auto"/>
        </w:pBdr>
        <w:ind w:left="-1276"/>
        <w:jc w:val="both"/>
      </w:pPr>
    </w:p>
    <w:p w:rsidR="00C12D2B" w:rsidRPr="0069350E" w:rsidRDefault="00C12D2B" w:rsidP="001953DC">
      <w:pPr>
        <w:ind w:left="-1276"/>
        <w:jc w:val="both"/>
        <w:rPr>
          <w:noProof/>
        </w:rPr>
      </w:pPr>
    </w:p>
    <w:p w:rsidR="0069350E" w:rsidRPr="0069350E" w:rsidRDefault="0069350E" w:rsidP="0069350E">
      <w:pPr>
        <w:pStyle w:val="a3"/>
        <w:ind w:left="-1276"/>
        <w:jc w:val="both"/>
      </w:pPr>
      <w:r w:rsidRPr="0069350E">
        <w:t xml:space="preserve">1-1. Высоты </w:t>
      </w:r>
      <m:oMath>
        <m:r>
          <m:rPr>
            <m:sty m:val="p"/>
          </m:rPr>
          <w:rPr>
            <w:rFonts w:ascii="Cambria Math" w:hAnsi="Cambria Math"/>
          </w:rPr>
          <m:t>∆ABC</m:t>
        </m:r>
      </m:oMath>
      <w:r w:rsidRPr="0069350E">
        <w:t>, проведенные из</w:t>
      </w:r>
      <w:proofErr w:type="gramStart"/>
      <w:r w:rsidRPr="0069350E">
        <w:t xml:space="preserve"> А</w:t>
      </w:r>
      <w:proofErr w:type="gramEnd"/>
      <w:r w:rsidRPr="0069350E">
        <w:t xml:space="preserve"> и С, пересекаются в точке H. </w:t>
      </w:r>
      <w:r w:rsidRPr="0069350E">
        <w:object w:dxaOrig="1939" w:dyaOrig="360">
          <v:shape id="_x0000_i1035" type="#_x0000_t75" style="width:97.05pt;height:17.55pt" o:ole="">
            <v:imagedata r:id="rId6" o:title=""/>
          </v:shape>
          <o:OLEObject Type="Embed" ProgID="Equation.DSMT4" ShapeID="_x0000_i1035" DrawAspect="Content" ObjectID="_1597611516" r:id="rId18"/>
        </w:object>
      </w:r>
      <w:r w:rsidRPr="0069350E">
        <w:t xml:space="preserve">. </w:t>
      </w:r>
      <w:r w:rsidRPr="0069350E">
        <w:object w:dxaOrig="740" w:dyaOrig="279">
          <v:shape id="_x0000_i1036" type="#_x0000_t75" style="width:36.95pt;height:13.15pt" o:ole="">
            <v:imagedata r:id="rId8" o:title=""/>
          </v:shape>
          <o:OLEObject Type="Embed" ProgID="Equation.DSMT4" ShapeID="_x0000_i1036" DrawAspect="Content" ObjectID="_1597611517" r:id="rId19"/>
        </w:object>
      </w:r>
      <w:r w:rsidRPr="0069350E">
        <w:t xml:space="preserve">-?. (2 очка) </w:t>
      </w:r>
    </w:p>
    <w:p w:rsidR="0069350E" w:rsidRPr="0069350E" w:rsidRDefault="0069350E" w:rsidP="0069350E">
      <w:pPr>
        <w:pStyle w:val="a3"/>
        <w:ind w:left="-1276"/>
        <w:jc w:val="both"/>
      </w:pPr>
      <w:r w:rsidRPr="0069350E">
        <w:t xml:space="preserve">1-2. На гипотенузе ВС равнобедренного прямоугольного </w:t>
      </w:r>
      <w:proofErr w:type="spellStart"/>
      <w:r w:rsidRPr="0069350E">
        <w:t>тр-ка</w:t>
      </w:r>
      <w:proofErr w:type="spellEnd"/>
      <w:r w:rsidRPr="0069350E">
        <w:t xml:space="preserve"> АВС отметили точки</w:t>
      </w:r>
      <w:proofErr w:type="gramStart"/>
      <w:r w:rsidRPr="0069350E">
        <w:t xml:space="preserve"> Е</w:t>
      </w:r>
      <w:proofErr w:type="gramEnd"/>
      <w:r w:rsidRPr="0069350E">
        <w:t xml:space="preserve"> и К так, что ВЕ=ВА и СК=СА. Найти </w:t>
      </w:r>
      <m:oMath>
        <m:r>
          <m:rPr>
            <m:sty m:val="p"/>
          </m:rPr>
          <w:rPr>
            <w:rFonts w:ascii="Cambria Math"/>
          </w:rPr>
          <m:t>&lt;</m:t>
        </m:r>
        <w:proofErr w:type="gramStart"/>
        <m:r>
          <m:rPr>
            <m:sty m:val="p"/>
          </m:rPr>
          <w:rPr>
            <w:rFonts w:ascii="Cambria Math"/>
          </w:rPr>
          <m:t>КАЕ</m:t>
        </m:r>
      </m:oMath>
      <w:proofErr w:type="gramEnd"/>
      <w:r w:rsidRPr="0069350E">
        <w:t xml:space="preserve">. (2 очка) </w:t>
      </w:r>
    </w:p>
    <w:p w:rsidR="0069350E" w:rsidRPr="0069350E" w:rsidRDefault="0069350E" w:rsidP="0069350E">
      <w:pPr>
        <w:pStyle w:val="a3"/>
        <w:ind w:left="-1276"/>
        <w:jc w:val="both"/>
      </w:pPr>
      <w:r w:rsidRPr="0069350E">
        <w:t xml:space="preserve">1-3. учебник №299. (3 очка) </w:t>
      </w:r>
    </w:p>
    <w:p w:rsidR="0069350E" w:rsidRPr="0069350E" w:rsidRDefault="0069350E" w:rsidP="0069350E">
      <w:pPr>
        <w:pStyle w:val="a3"/>
        <w:ind w:left="-1276"/>
        <w:jc w:val="both"/>
      </w:pPr>
      <w:r w:rsidRPr="0069350E">
        <w:t xml:space="preserve">1-4. Построить треугольник по стороне, высоте, проведенной  к ней и медиане, проведенной  к одной из двух других сторон. (4 очка) </w:t>
      </w:r>
    </w:p>
    <w:p w:rsidR="0069350E" w:rsidRPr="0069350E" w:rsidRDefault="0069350E" w:rsidP="0069350E">
      <w:pPr>
        <w:pStyle w:val="a3"/>
        <w:ind w:left="-1276"/>
        <w:jc w:val="both"/>
      </w:pPr>
      <w:r w:rsidRPr="0069350E">
        <w:t xml:space="preserve">1-5. </w:t>
      </w:r>
      <w:proofErr w:type="gramStart"/>
      <w:r w:rsidRPr="0069350E">
        <w:t>В</w:t>
      </w:r>
      <w:proofErr w:type="gramEnd"/>
      <w:r w:rsidRPr="0069350E">
        <w:t xml:space="preserve"> </w:t>
      </w:r>
      <m:oMath>
        <m:r>
          <m:rPr>
            <m:sty m:val="p"/>
          </m:rPr>
          <w:rPr>
            <w:rFonts w:ascii="Cambria Math" w:hAnsi="Cambria Math"/>
          </w:rPr>
          <m:t>∆ABC</m:t>
        </m:r>
      </m:oMath>
      <w:r w:rsidRPr="0069350E">
        <w:t xml:space="preserve"> медиана </w:t>
      </w:r>
      <w:r w:rsidRPr="0069350E">
        <w:object w:dxaOrig="1100" w:dyaOrig="279">
          <v:shape id="_x0000_i1033" type="#_x0000_t75" style="width:55.1pt;height:13.15pt" o:ole="">
            <v:imagedata r:id="rId10" o:title=""/>
          </v:shape>
          <o:OLEObject Type="Embed" ProgID="Equation.DSMT4" ShapeID="_x0000_i1033" DrawAspect="Content" ObjectID="_1597611518" r:id="rId20"/>
        </w:object>
      </w:r>
      <w:r w:rsidRPr="0069350E">
        <w:t xml:space="preserve">, АВ=2АС.  Найти </w:t>
      </w:r>
      <w:r w:rsidRPr="0069350E">
        <w:object w:dxaOrig="720" w:dyaOrig="279">
          <v:shape id="_x0000_i1034" type="#_x0000_t75" style="width:36.3pt;height:13.15pt" o:ole="">
            <v:imagedata r:id="rId12" o:title=""/>
          </v:shape>
          <o:OLEObject Type="Embed" ProgID="Equation.DSMT4" ShapeID="_x0000_i1034" DrawAspect="Content" ObjectID="_1597611519" r:id="rId21"/>
        </w:object>
      </w:r>
      <w:r w:rsidRPr="0069350E">
        <w:t xml:space="preserve">. (4 очка)  </w:t>
      </w:r>
    </w:p>
    <w:p w:rsidR="007116E7" w:rsidRPr="0069350E" w:rsidRDefault="007116E7" w:rsidP="001953DC">
      <w:pPr>
        <w:pBdr>
          <w:bottom w:val="single" w:sz="6" w:space="1" w:color="auto"/>
        </w:pBdr>
        <w:ind w:left="-1276"/>
        <w:jc w:val="both"/>
      </w:pPr>
    </w:p>
    <w:p w:rsidR="007116E7" w:rsidRPr="0069350E" w:rsidRDefault="007116E7" w:rsidP="001953DC">
      <w:pPr>
        <w:ind w:left="-1276"/>
        <w:jc w:val="both"/>
      </w:pPr>
    </w:p>
    <w:p w:rsidR="0069350E" w:rsidRPr="0069350E" w:rsidRDefault="0069350E" w:rsidP="0069350E">
      <w:pPr>
        <w:pStyle w:val="a3"/>
        <w:ind w:left="-1276"/>
        <w:jc w:val="both"/>
      </w:pPr>
      <w:r w:rsidRPr="0069350E">
        <w:t xml:space="preserve">1-1. Высоты </w:t>
      </w:r>
      <m:oMath>
        <m:r>
          <m:rPr>
            <m:sty m:val="p"/>
          </m:rPr>
          <w:rPr>
            <w:rFonts w:ascii="Cambria Math" w:hAnsi="Cambria Math"/>
          </w:rPr>
          <m:t>∆ABC</m:t>
        </m:r>
      </m:oMath>
      <w:r w:rsidRPr="0069350E">
        <w:t>, проведенные из</w:t>
      </w:r>
      <w:proofErr w:type="gramStart"/>
      <w:r w:rsidRPr="0069350E">
        <w:t xml:space="preserve"> А</w:t>
      </w:r>
      <w:proofErr w:type="gramEnd"/>
      <w:r w:rsidRPr="0069350E">
        <w:t xml:space="preserve"> и С, пересекаются в точке H. </w:t>
      </w:r>
      <w:r w:rsidRPr="0069350E">
        <w:object w:dxaOrig="1939" w:dyaOrig="360">
          <v:shape id="_x0000_i1039" type="#_x0000_t75" style="width:97.05pt;height:17.55pt" o:ole="">
            <v:imagedata r:id="rId6" o:title=""/>
          </v:shape>
          <o:OLEObject Type="Embed" ProgID="Equation.DSMT4" ShapeID="_x0000_i1039" DrawAspect="Content" ObjectID="_1597611520" r:id="rId22"/>
        </w:object>
      </w:r>
      <w:r w:rsidRPr="0069350E">
        <w:t xml:space="preserve">. </w:t>
      </w:r>
      <w:r w:rsidRPr="0069350E">
        <w:object w:dxaOrig="740" w:dyaOrig="279">
          <v:shape id="_x0000_i1040" type="#_x0000_t75" style="width:36.95pt;height:13.15pt" o:ole="">
            <v:imagedata r:id="rId8" o:title=""/>
          </v:shape>
          <o:OLEObject Type="Embed" ProgID="Equation.DSMT4" ShapeID="_x0000_i1040" DrawAspect="Content" ObjectID="_1597611521" r:id="rId23"/>
        </w:object>
      </w:r>
      <w:r w:rsidRPr="0069350E">
        <w:t xml:space="preserve">-?. (2 очка) </w:t>
      </w:r>
    </w:p>
    <w:p w:rsidR="0069350E" w:rsidRPr="0069350E" w:rsidRDefault="0069350E" w:rsidP="0069350E">
      <w:pPr>
        <w:pStyle w:val="a3"/>
        <w:ind w:left="-1276"/>
        <w:jc w:val="both"/>
      </w:pPr>
      <w:r w:rsidRPr="0069350E">
        <w:t xml:space="preserve">1-2. На гипотенузе ВС равнобедренного прямоугольного </w:t>
      </w:r>
      <w:proofErr w:type="spellStart"/>
      <w:r w:rsidRPr="0069350E">
        <w:t>тр-ка</w:t>
      </w:r>
      <w:proofErr w:type="spellEnd"/>
      <w:r w:rsidRPr="0069350E">
        <w:t xml:space="preserve"> АВС отметили точки</w:t>
      </w:r>
      <w:proofErr w:type="gramStart"/>
      <w:r w:rsidRPr="0069350E">
        <w:t xml:space="preserve"> Е</w:t>
      </w:r>
      <w:proofErr w:type="gramEnd"/>
      <w:r w:rsidRPr="0069350E">
        <w:t xml:space="preserve"> и К так, что ВЕ=ВА и СК=СА. Найти </w:t>
      </w:r>
      <m:oMath>
        <m:r>
          <m:rPr>
            <m:sty m:val="p"/>
          </m:rPr>
          <w:rPr>
            <w:rFonts w:ascii="Cambria Math"/>
          </w:rPr>
          <m:t>&lt;</m:t>
        </m:r>
        <w:proofErr w:type="gramStart"/>
        <m:r>
          <m:rPr>
            <m:sty m:val="p"/>
          </m:rPr>
          <w:rPr>
            <w:rFonts w:ascii="Cambria Math"/>
          </w:rPr>
          <m:t>КАЕ</m:t>
        </m:r>
      </m:oMath>
      <w:proofErr w:type="gramEnd"/>
      <w:r w:rsidRPr="0069350E">
        <w:t xml:space="preserve">. (2 очка) </w:t>
      </w:r>
    </w:p>
    <w:p w:rsidR="0069350E" w:rsidRPr="0069350E" w:rsidRDefault="0069350E" w:rsidP="0069350E">
      <w:pPr>
        <w:pStyle w:val="a3"/>
        <w:ind w:left="-1276"/>
        <w:jc w:val="both"/>
      </w:pPr>
      <w:r w:rsidRPr="0069350E">
        <w:t xml:space="preserve">1-3. учебник №299. (3 очка) </w:t>
      </w:r>
    </w:p>
    <w:p w:rsidR="0069350E" w:rsidRPr="0069350E" w:rsidRDefault="0069350E" w:rsidP="0069350E">
      <w:pPr>
        <w:pStyle w:val="a3"/>
        <w:ind w:left="-1276"/>
        <w:jc w:val="both"/>
      </w:pPr>
      <w:r w:rsidRPr="0069350E">
        <w:t xml:space="preserve">1-4. Построить треугольник по стороне, высоте, проведенной  к ней и медиане, проведенной  к одной из двух других сторон. (4 очка) </w:t>
      </w:r>
    </w:p>
    <w:p w:rsidR="0069350E" w:rsidRPr="0069350E" w:rsidRDefault="0069350E" w:rsidP="0069350E">
      <w:pPr>
        <w:pStyle w:val="a3"/>
        <w:ind w:left="-1276"/>
        <w:jc w:val="both"/>
      </w:pPr>
      <w:r w:rsidRPr="0069350E">
        <w:t xml:space="preserve">1-5. </w:t>
      </w:r>
      <w:proofErr w:type="gramStart"/>
      <w:r w:rsidRPr="0069350E">
        <w:t>В</w:t>
      </w:r>
      <w:proofErr w:type="gramEnd"/>
      <w:r w:rsidRPr="0069350E">
        <w:t xml:space="preserve"> </w:t>
      </w:r>
      <m:oMath>
        <m:r>
          <m:rPr>
            <m:sty m:val="p"/>
          </m:rPr>
          <w:rPr>
            <w:rFonts w:ascii="Cambria Math" w:hAnsi="Cambria Math"/>
          </w:rPr>
          <m:t>∆ABC</m:t>
        </m:r>
      </m:oMath>
      <w:r w:rsidRPr="0069350E">
        <w:t xml:space="preserve"> медиана </w:t>
      </w:r>
      <w:r w:rsidRPr="0069350E">
        <w:object w:dxaOrig="1100" w:dyaOrig="279">
          <v:shape id="_x0000_i1037" type="#_x0000_t75" style="width:55.1pt;height:13.15pt" o:ole="">
            <v:imagedata r:id="rId10" o:title=""/>
          </v:shape>
          <o:OLEObject Type="Embed" ProgID="Equation.DSMT4" ShapeID="_x0000_i1037" DrawAspect="Content" ObjectID="_1597611522" r:id="rId24"/>
        </w:object>
      </w:r>
      <w:r w:rsidRPr="0069350E">
        <w:t xml:space="preserve">, АВ=2АС.  Найти </w:t>
      </w:r>
      <w:r w:rsidRPr="0069350E">
        <w:object w:dxaOrig="720" w:dyaOrig="279">
          <v:shape id="_x0000_i1038" type="#_x0000_t75" style="width:36.3pt;height:13.15pt" o:ole="">
            <v:imagedata r:id="rId12" o:title=""/>
          </v:shape>
          <o:OLEObject Type="Embed" ProgID="Equation.DSMT4" ShapeID="_x0000_i1038" DrawAspect="Content" ObjectID="_1597611523" r:id="rId25"/>
        </w:object>
      </w:r>
      <w:r w:rsidRPr="0069350E">
        <w:t xml:space="preserve">. (4 очка)  </w:t>
      </w:r>
    </w:p>
    <w:p w:rsidR="00CD4FC0" w:rsidRPr="0069350E" w:rsidRDefault="00CD4FC0" w:rsidP="001953DC">
      <w:pPr>
        <w:pBdr>
          <w:bottom w:val="single" w:sz="6" w:space="1" w:color="auto"/>
        </w:pBdr>
        <w:ind w:left="-1276"/>
        <w:jc w:val="both"/>
      </w:pPr>
    </w:p>
    <w:p w:rsidR="00CD4FC0" w:rsidRPr="0069350E" w:rsidRDefault="00CD4FC0" w:rsidP="001953DC">
      <w:pPr>
        <w:ind w:left="-1276"/>
        <w:jc w:val="both"/>
      </w:pPr>
    </w:p>
    <w:p w:rsidR="0069350E" w:rsidRPr="0069350E" w:rsidRDefault="0069350E" w:rsidP="0069350E">
      <w:pPr>
        <w:pStyle w:val="a3"/>
        <w:ind w:left="-1276"/>
        <w:jc w:val="both"/>
      </w:pPr>
      <w:bookmarkStart w:id="0" w:name="_GoBack"/>
      <w:bookmarkEnd w:id="0"/>
      <w:r w:rsidRPr="0069350E">
        <w:t xml:space="preserve">1-1. Высоты </w:t>
      </w:r>
      <m:oMath>
        <m:r>
          <m:rPr>
            <m:sty m:val="p"/>
          </m:rPr>
          <w:rPr>
            <w:rFonts w:ascii="Cambria Math" w:hAnsi="Cambria Math"/>
          </w:rPr>
          <m:t>∆ABC</m:t>
        </m:r>
      </m:oMath>
      <w:r w:rsidRPr="0069350E">
        <w:t>, проведенные из</w:t>
      </w:r>
      <w:proofErr w:type="gramStart"/>
      <w:r w:rsidRPr="0069350E">
        <w:t xml:space="preserve"> А</w:t>
      </w:r>
      <w:proofErr w:type="gramEnd"/>
      <w:r w:rsidRPr="0069350E">
        <w:t xml:space="preserve"> и С, пересекаются в точке H. </w:t>
      </w:r>
      <w:r w:rsidRPr="0069350E">
        <w:object w:dxaOrig="1939" w:dyaOrig="360">
          <v:shape id="_x0000_i1043" type="#_x0000_t75" style="width:97.05pt;height:17.55pt" o:ole="">
            <v:imagedata r:id="rId6" o:title=""/>
          </v:shape>
          <o:OLEObject Type="Embed" ProgID="Equation.DSMT4" ShapeID="_x0000_i1043" DrawAspect="Content" ObjectID="_1597611524" r:id="rId26"/>
        </w:object>
      </w:r>
      <w:r w:rsidRPr="0069350E">
        <w:t xml:space="preserve">. </w:t>
      </w:r>
      <w:r w:rsidRPr="0069350E">
        <w:object w:dxaOrig="740" w:dyaOrig="279">
          <v:shape id="_x0000_i1044" type="#_x0000_t75" style="width:36.95pt;height:13.15pt" o:ole="">
            <v:imagedata r:id="rId8" o:title=""/>
          </v:shape>
          <o:OLEObject Type="Embed" ProgID="Equation.DSMT4" ShapeID="_x0000_i1044" DrawAspect="Content" ObjectID="_1597611525" r:id="rId27"/>
        </w:object>
      </w:r>
      <w:r w:rsidRPr="0069350E">
        <w:t xml:space="preserve">-?. (2 очка) </w:t>
      </w:r>
    </w:p>
    <w:p w:rsidR="0069350E" w:rsidRPr="0069350E" w:rsidRDefault="0069350E" w:rsidP="0069350E">
      <w:pPr>
        <w:pStyle w:val="a3"/>
        <w:ind w:left="-1276"/>
        <w:jc w:val="both"/>
      </w:pPr>
      <w:r w:rsidRPr="0069350E">
        <w:t xml:space="preserve">1-2. На гипотенузе ВС равнобедренного прямоугольного </w:t>
      </w:r>
      <w:proofErr w:type="spellStart"/>
      <w:r w:rsidRPr="0069350E">
        <w:t>тр-ка</w:t>
      </w:r>
      <w:proofErr w:type="spellEnd"/>
      <w:r w:rsidRPr="0069350E">
        <w:t xml:space="preserve"> АВС отметили точки</w:t>
      </w:r>
      <w:proofErr w:type="gramStart"/>
      <w:r w:rsidRPr="0069350E">
        <w:t xml:space="preserve"> Е</w:t>
      </w:r>
      <w:proofErr w:type="gramEnd"/>
      <w:r w:rsidRPr="0069350E">
        <w:t xml:space="preserve"> и К так, что ВЕ=ВА и СК=СА. Найти </w:t>
      </w:r>
      <m:oMath>
        <m:r>
          <m:rPr>
            <m:sty m:val="p"/>
          </m:rPr>
          <w:rPr>
            <w:rFonts w:ascii="Cambria Math"/>
          </w:rPr>
          <m:t>&lt;</m:t>
        </m:r>
        <w:proofErr w:type="gramStart"/>
        <m:r>
          <m:rPr>
            <m:sty m:val="p"/>
          </m:rPr>
          <w:rPr>
            <w:rFonts w:ascii="Cambria Math"/>
          </w:rPr>
          <m:t>КАЕ</m:t>
        </m:r>
      </m:oMath>
      <w:proofErr w:type="gramEnd"/>
      <w:r w:rsidRPr="0069350E">
        <w:t xml:space="preserve">. (2 очка) </w:t>
      </w:r>
    </w:p>
    <w:p w:rsidR="0069350E" w:rsidRPr="0069350E" w:rsidRDefault="0069350E" w:rsidP="0069350E">
      <w:pPr>
        <w:pStyle w:val="a3"/>
        <w:ind w:left="-1276"/>
        <w:jc w:val="both"/>
      </w:pPr>
      <w:r w:rsidRPr="0069350E">
        <w:t xml:space="preserve">1-3. учебник №299. (3 очка) </w:t>
      </w:r>
    </w:p>
    <w:p w:rsidR="0069350E" w:rsidRPr="0069350E" w:rsidRDefault="0069350E" w:rsidP="0069350E">
      <w:pPr>
        <w:pStyle w:val="a3"/>
        <w:ind w:left="-1276"/>
        <w:jc w:val="both"/>
      </w:pPr>
      <w:r w:rsidRPr="0069350E">
        <w:t xml:space="preserve">1-4. Построить треугольник по стороне, высоте, проведенной  к ней и медиане, проведенной  к одной из двух других сторон. (4 очка) </w:t>
      </w:r>
    </w:p>
    <w:p w:rsidR="0069350E" w:rsidRPr="0069350E" w:rsidRDefault="0069350E" w:rsidP="0069350E">
      <w:pPr>
        <w:pStyle w:val="a3"/>
        <w:ind w:left="-1276"/>
        <w:jc w:val="both"/>
      </w:pPr>
      <w:r w:rsidRPr="0069350E">
        <w:t xml:space="preserve">1-5. </w:t>
      </w:r>
      <w:proofErr w:type="gramStart"/>
      <w:r w:rsidRPr="0069350E">
        <w:t>В</w:t>
      </w:r>
      <w:proofErr w:type="gramEnd"/>
      <w:r w:rsidRPr="0069350E">
        <w:t xml:space="preserve"> </w:t>
      </w:r>
      <m:oMath>
        <m:r>
          <m:rPr>
            <m:sty m:val="p"/>
          </m:rPr>
          <w:rPr>
            <w:rFonts w:ascii="Cambria Math" w:hAnsi="Cambria Math"/>
          </w:rPr>
          <m:t>∆ABC</m:t>
        </m:r>
      </m:oMath>
      <w:r w:rsidRPr="0069350E">
        <w:t xml:space="preserve"> медиана </w:t>
      </w:r>
      <w:r w:rsidRPr="0069350E">
        <w:object w:dxaOrig="1100" w:dyaOrig="279">
          <v:shape id="_x0000_i1041" type="#_x0000_t75" style="width:55.1pt;height:13.15pt" o:ole="">
            <v:imagedata r:id="rId10" o:title=""/>
          </v:shape>
          <o:OLEObject Type="Embed" ProgID="Equation.DSMT4" ShapeID="_x0000_i1041" DrawAspect="Content" ObjectID="_1597611526" r:id="rId28"/>
        </w:object>
      </w:r>
      <w:r w:rsidRPr="0069350E">
        <w:t xml:space="preserve">, АВ=2АС.  Найти </w:t>
      </w:r>
      <w:r w:rsidRPr="0069350E">
        <w:object w:dxaOrig="720" w:dyaOrig="279">
          <v:shape id="_x0000_i1042" type="#_x0000_t75" style="width:36.3pt;height:13.15pt" o:ole="">
            <v:imagedata r:id="rId12" o:title=""/>
          </v:shape>
          <o:OLEObject Type="Embed" ProgID="Equation.DSMT4" ShapeID="_x0000_i1042" DrawAspect="Content" ObjectID="_1597611527" r:id="rId29"/>
        </w:object>
      </w:r>
      <w:r w:rsidRPr="0069350E">
        <w:t xml:space="preserve">. (4 очка)  </w:t>
      </w:r>
    </w:p>
    <w:p w:rsidR="001953DC" w:rsidRPr="0069350E" w:rsidRDefault="001953DC" w:rsidP="001953DC">
      <w:pPr>
        <w:pBdr>
          <w:bottom w:val="single" w:sz="6" w:space="1" w:color="auto"/>
        </w:pBdr>
        <w:ind w:left="-1276"/>
        <w:jc w:val="both"/>
      </w:pPr>
    </w:p>
    <w:p w:rsidR="001953DC" w:rsidRPr="0069350E" w:rsidRDefault="001953DC" w:rsidP="001953DC">
      <w:pPr>
        <w:ind w:left="-1276"/>
        <w:jc w:val="both"/>
      </w:pPr>
    </w:p>
    <w:p w:rsidR="0069350E" w:rsidRPr="0069350E" w:rsidRDefault="0069350E" w:rsidP="0069350E">
      <w:pPr>
        <w:pStyle w:val="a3"/>
        <w:ind w:left="-1276"/>
        <w:jc w:val="both"/>
      </w:pPr>
      <w:r w:rsidRPr="0069350E">
        <w:t xml:space="preserve">1-1. Высоты </w:t>
      </w:r>
      <m:oMath>
        <m:r>
          <m:rPr>
            <m:sty m:val="p"/>
          </m:rPr>
          <w:rPr>
            <w:rFonts w:ascii="Cambria Math" w:hAnsi="Cambria Math"/>
          </w:rPr>
          <m:t>∆ABC</m:t>
        </m:r>
      </m:oMath>
      <w:r w:rsidRPr="0069350E">
        <w:t>, проведенные из</w:t>
      </w:r>
      <w:proofErr w:type="gramStart"/>
      <w:r w:rsidRPr="0069350E">
        <w:t xml:space="preserve"> А</w:t>
      </w:r>
      <w:proofErr w:type="gramEnd"/>
      <w:r w:rsidRPr="0069350E">
        <w:t xml:space="preserve"> и С, пересекаются в точке H. </w:t>
      </w:r>
      <w:r w:rsidRPr="0069350E">
        <w:object w:dxaOrig="1939" w:dyaOrig="360">
          <v:shape id="_x0000_i1047" type="#_x0000_t75" style="width:97.05pt;height:17.55pt" o:ole="">
            <v:imagedata r:id="rId6" o:title=""/>
          </v:shape>
          <o:OLEObject Type="Embed" ProgID="Equation.DSMT4" ShapeID="_x0000_i1047" DrawAspect="Content" ObjectID="_1597611528" r:id="rId30"/>
        </w:object>
      </w:r>
      <w:r w:rsidRPr="0069350E">
        <w:t xml:space="preserve">. </w:t>
      </w:r>
      <w:r w:rsidRPr="0069350E">
        <w:object w:dxaOrig="740" w:dyaOrig="279">
          <v:shape id="_x0000_i1048" type="#_x0000_t75" style="width:36.95pt;height:13.15pt" o:ole="">
            <v:imagedata r:id="rId8" o:title=""/>
          </v:shape>
          <o:OLEObject Type="Embed" ProgID="Equation.DSMT4" ShapeID="_x0000_i1048" DrawAspect="Content" ObjectID="_1597611529" r:id="rId31"/>
        </w:object>
      </w:r>
      <w:r w:rsidRPr="0069350E">
        <w:t xml:space="preserve">-?. (2 очка) </w:t>
      </w:r>
    </w:p>
    <w:p w:rsidR="0069350E" w:rsidRPr="0069350E" w:rsidRDefault="0069350E" w:rsidP="0069350E">
      <w:pPr>
        <w:pStyle w:val="a3"/>
        <w:ind w:left="-1276"/>
        <w:jc w:val="both"/>
      </w:pPr>
      <w:r w:rsidRPr="0069350E">
        <w:t xml:space="preserve">1-2. На гипотенузе ВС равнобедренного прямоугольного </w:t>
      </w:r>
      <w:proofErr w:type="spellStart"/>
      <w:r w:rsidRPr="0069350E">
        <w:t>тр-ка</w:t>
      </w:r>
      <w:proofErr w:type="spellEnd"/>
      <w:r w:rsidRPr="0069350E">
        <w:t xml:space="preserve"> АВС отметили точки</w:t>
      </w:r>
      <w:proofErr w:type="gramStart"/>
      <w:r w:rsidRPr="0069350E">
        <w:t xml:space="preserve"> Е</w:t>
      </w:r>
      <w:proofErr w:type="gramEnd"/>
      <w:r w:rsidRPr="0069350E">
        <w:t xml:space="preserve"> и К так, что ВЕ=ВА и СК=СА. Найти </w:t>
      </w:r>
      <m:oMath>
        <m:r>
          <m:rPr>
            <m:sty m:val="p"/>
          </m:rPr>
          <w:rPr>
            <w:rFonts w:ascii="Cambria Math"/>
          </w:rPr>
          <m:t>&lt;</m:t>
        </m:r>
        <w:proofErr w:type="gramStart"/>
        <m:r>
          <m:rPr>
            <m:sty m:val="p"/>
          </m:rPr>
          <w:rPr>
            <w:rFonts w:ascii="Cambria Math"/>
          </w:rPr>
          <m:t>КАЕ</m:t>
        </m:r>
      </m:oMath>
      <w:proofErr w:type="gramEnd"/>
      <w:r w:rsidRPr="0069350E">
        <w:t xml:space="preserve">. (2 очка) </w:t>
      </w:r>
    </w:p>
    <w:p w:rsidR="0069350E" w:rsidRPr="0069350E" w:rsidRDefault="0069350E" w:rsidP="0069350E">
      <w:pPr>
        <w:pStyle w:val="a3"/>
        <w:ind w:left="-1276"/>
        <w:jc w:val="both"/>
      </w:pPr>
      <w:r w:rsidRPr="0069350E">
        <w:t xml:space="preserve">1-3. учебник №299. (3 очка) </w:t>
      </w:r>
    </w:p>
    <w:p w:rsidR="0069350E" w:rsidRPr="0069350E" w:rsidRDefault="0069350E" w:rsidP="0069350E">
      <w:pPr>
        <w:pStyle w:val="a3"/>
        <w:ind w:left="-1276"/>
        <w:jc w:val="both"/>
      </w:pPr>
      <w:r w:rsidRPr="0069350E">
        <w:t xml:space="preserve">1-4. Построить треугольник по стороне, высоте, проведенной  к ней и медиане, проведенной  к одной из двух других сторон. (4 очка) </w:t>
      </w:r>
    </w:p>
    <w:p w:rsidR="0069350E" w:rsidRPr="0069350E" w:rsidRDefault="0069350E" w:rsidP="0069350E">
      <w:pPr>
        <w:pStyle w:val="a3"/>
        <w:ind w:left="-1276"/>
        <w:jc w:val="both"/>
      </w:pPr>
      <w:r w:rsidRPr="0069350E">
        <w:t xml:space="preserve">1-5. </w:t>
      </w:r>
      <w:proofErr w:type="gramStart"/>
      <w:r w:rsidRPr="0069350E">
        <w:t>В</w:t>
      </w:r>
      <w:proofErr w:type="gramEnd"/>
      <w:r w:rsidRPr="0069350E">
        <w:t xml:space="preserve"> </w:t>
      </w:r>
      <m:oMath>
        <m:r>
          <m:rPr>
            <m:sty m:val="p"/>
          </m:rPr>
          <w:rPr>
            <w:rFonts w:ascii="Cambria Math" w:hAnsi="Cambria Math"/>
          </w:rPr>
          <m:t>∆ABC</m:t>
        </m:r>
      </m:oMath>
      <w:r w:rsidRPr="0069350E">
        <w:t xml:space="preserve"> медиана </w:t>
      </w:r>
      <w:r w:rsidRPr="0069350E">
        <w:object w:dxaOrig="1100" w:dyaOrig="279">
          <v:shape id="_x0000_i1045" type="#_x0000_t75" style="width:55.1pt;height:13.15pt" o:ole="">
            <v:imagedata r:id="rId10" o:title=""/>
          </v:shape>
          <o:OLEObject Type="Embed" ProgID="Equation.DSMT4" ShapeID="_x0000_i1045" DrawAspect="Content" ObjectID="_1597611530" r:id="rId32"/>
        </w:object>
      </w:r>
      <w:r w:rsidRPr="0069350E">
        <w:t xml:space="preserve">, АВ=2АС.  Найти </w:t>
      </w:r>
      <w:r w:rsidRPr="0069350E">
        <w:object w:dxaOrig="720" w:dyaOrig="279">
          <v:shape id="_x0000_i1046" type="#_x0000_t75" style="width:36.3pt;height:13.15pt" o:ole="">
            <v:imagedata r:id="rId12" o:title=""/>
          </v:shape>
          <o:OLEObject Type="Embed" ProgID="Equation.DSMT4" ShapeID="_x0000_i1046" DrawAspect="Content" ObjectID="_1597611531" r:id="rId33"/>
        </w:object>
      </w:r>
      <w:r w:rsidRPr="0069350E">
        <w:t xml:space="preserve">. (4 очка)  </w:t>
      </w:r>
    </w:p>
    <w:p w:rsidR="00075178" w:rsidRPr="0069350E" w:rsidRDefault="00075178" w:rsidP="0069350E">
      <w:pPr>
        <w:pStyle w:val="a3"/>
        <w:ind w:left="-1276"/>
        <w:jc w:val="both"/>
        <w:rPr>
          <w:color w:val="000000"/>
          <w:shd w:val="clear" w:color="auto" w:fill="FAFAFA"/>
        </w:rPr>
      </w:pPr>
    </w:p>
    <w:sectPr w:rsidR="00075178" w:rsidRPr="0069350E" w:rsidSect="00A719BC">
      <w:pgSz w:w="11906" w:h="16838"/>
      <w:pgMar w:top="567" w:right="424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5250"/>
    <w:rsid w:val="000E405E"/>
    <w:rsid w:val="000E4277"/>
    <w:rsid w:val="000E55E1"/>
    <w:rsid w:val="001019C6"/>
    <w:rsid w:val="00111382"/>
    <w:rsid w:val="0012317E"/>
    <w:rsid w:val="00123DDF"/>
    <w:rsid w:val="0012479E"/>
    <w:rsid w:val="001248A9"/>
    <w:rsid w:val="00137E3C"/>
    <w:rsid w:val="00143127"/>
    <w:rsid w:val="001465C6"/>
    <w:rsid w:val="00151E8C"/>
    <w:rsid w:val="0015359D"/>
    <w:rsid w:val="00161984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79D5"/>
    <w:rsid w:val="00354B2F"/>
    <w:rsid w:val="0035544A"/>
    <w:rsid w:val="00360529"/>
    <w:rsid w:val="00370407"/>
    <w:rsid w:val="00375AAA"/>
    <w:rsid w:val="00382C56"/>
    <w:rsid w:val="003845E9"/>
    <w:rsid w:val="00390608"/>
    <w:rsid w:val="003B04AB"/>
    <w:rsid w:val="003B6E0C"/>
    <w:rsid w:val="003C3F8C"/>
    <w:rsid w:val="003D3956"/>
    <w:rsid w:val="003F080F"/>
    <w:rsid w:val="004003E7"/>
    <w:rsid w:val="0040795D"/>
    <w:rsid w:val="004135C0"/>
    <w:rsid w:val="00414DB4"/>
    <w:rsid w:val="00417EE7"/>
    <w:rsid w:val="004332AA"/>
    <w:rsid w:val="004459B3"/>
    <w:rsid w:val="00446207"/>
    <w:rsid w:val="004510F2"/>
    <w:rsid w:val="0046435F"/>
    <w:rsid w:val="0047099A"/>
    <w:rsid w:val="004861BB"/>
    <w:rsid w:val="0049035C"/>
    <w:rsid w:val="004B5192"/>
    <w:rsid w:val="004D3A39"/>
    <w:rsid w:val="004E07C0"/>
    <w:rsid w:val="004E4DF4"/>
    <w:rsid w:val="004E64DF"/>
    <w:rsid w:val="004E67CF"/>
    <w:rsid w:val="004F47AB"/>
    <w:rsid w:val="004F4F97"/>
    <w:rsid w:val="0051411C"/>
    <w:rsid w:val="00516510"/>
    <w:rsid w:val="00523737"/>
    <w:rsid w:val="005247B6"/>
    <w:rsid w:val="005362DD"/>
    <w:rsid w:val="00536F27"/>
    <w:rsid w:val="00546166"/>
    <w:rsid w:val="00551078"/>
    <w:rsid w:val="00551A90"/>
    <w:rsid w:val="0055767B"/>
    <w:rsid w:val="00557C87"/>
    <w:rsid w:val="005601E0"/>
    <w:rsid w:val="00561740"/>
    <w:rsid w:val="0057455A"/>
    <w:rsid w:val="005A42BB"/>
    <w:rsid w:val="005B1DFD"/>
    <w:rsid w:val="005B2144"/>
    <w:rsid w:val="005B75B9"/>
    <w:rsid w:val="005B7705"/>
    <w:rsid w:val="005C62F9"/>
    <w:rsid w:val="005D6D20"/>
    <w:rsid w:val="005D7D7B"/>
    <w:rsid w:val="005F137A"/>
    <w:rsid w:val="005F1E27"/>
    <w:rsid w:val="00600492"/>
    <w:rsid w:val="006006F5"/>
    <w:rsid w:val="00600DA5"/>
    <w:rsid w:val="006108FF"/>
    <w:rsid w:val="00614F55"/>
    <w:rsid w:val="00621D25"/>
    <w:rsid w:val="00631367"/>
    <w:rsid w:val="006444CD"/>
    <w:rsid w:val="0064695F"/>
    <w:rsid w:val="00657B37"/>
    <w:rsid w:val="0066132D"/>
    <w:rsid w:val="006713E7"/>
    <w:rsid w:val="00671A49"/>
    <w:rsid w:val="00676F7F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116E7"/>
    <w:rsid w:val="00722524"/>
    <w:rsid w:val="00731164"/>
    <w:rsid w:val="00756EDE"/>
    <w:rsid w:val="00760541"/>
    <w:rsid w:val="007614FE"/>
    <w:rsid w:val="00763302"/>
    <w:rsid w:val="00772B85"/>
    <w:rsid w:val="00794FFB"/>
    <w:rsid w:val="00797B9E"/>
    <w:rsid w:val="007A7E3E"/>
    <w:rsid w:val="007B03D0"/>
    <w:rsid w:val="007C2225"/>
    <w:rsid w:val="007C6739"/>
    <w:rsid w:val="007D0DAA"/>
    <w:rsid w:val="007D232E"/>
    <w:rsid w:val="007D50CF"/>
    <w:rsid w:val="007E30AB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1AAF"/>
    <w:rsid w:val="00876D9F"/>
    <w:rsid w:val="00886F05"/>
    <w:rsid w:val="008A5E20"/>
    <w:rsid w:val="008B2BD1"/>
    <w:rsid w:val="008B5404"/>
    <w:rsid w:val="008B5D2D"/>
    <w:rsid w:val="008C1767"/>
    <w:rsid w:val="008C4805"/>
    <w:rsid w:val="008D1EEB"/>
    <w:rsid w:val="008E6D14"/>
    <w:rsid w:val="00901522"/>
    <w:rsid w:val="009102CB"/>
    <w:rsid w:val="009152EC"/>
    <w:rsid w:val="00932B7E"/>
    <w:rsid w:val="009376A0"/>
    <w:rsid w:val="0094759A"/>
    <w:rsid w:val="009570A5"/>
    <w:rsid w:val="0096224D"/>
    <w:rsid w:val="009727F6"/>
    <w:rsid w:val="00972910"/>
    <w:rsid w:val="009745BF"/>
    <w:rsid w:val="0097592C"/>
    <w:rsid w:val="00976197"/>
    <w:rsid w:val="00991DA0"/>
    <w:rsid w:val="009A03D8"/>
    <w:rsid w:val="009A10EC"/>
    <w:rsid w:val="009A32C2"/>
    <w:rsid w:val="009A4B5A"/>
    <w:rsid w:val="009A73BE"/>
    <w:rsid w:val="009D2048"/>
    <w:rsid w:val="009D3F58"/>
    <w:rsid w:val="009E3754"/>
    <w:rsid w:val="009E3AE9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18A7"/>
    <w:rsid w:val="00A32C14"/>
    <w:rsid w:val="00A36D09"/>
    <w:rsid w:val="00A4067A"/>
    <w:rsid w:val="00A47417"/>
    <w:rsid w:val="00A47880"/>
    <w:rsid w:val="00A50CF3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B1EEB"/>
    <w:rsid w:val="00AB5994"/>
    <w:rsid w:val="00AC3497"/>
    <w:rsid w:val="00AC3995"/>
    <w:rsid w:val="00AC5840"/>
    <w:rsid w:val="00AE2428"/>
    <w:rsid w:val="00AE62AA"/>
    <w:rsid w:val="00AE7189"/>
    <w:rsid w:val="00AF7EF4"/>
    <w:rsid w:val="00B0132C"/>
    <w:rsid w:val="00B053D2"/>
    <w:rsid w:val="00B11EF4"/>
    <w:rsid w:val="00B33867"/>
    <w:rsid w:val="00B34DA2"/>
    <w:rsid w:val="00B46F3D"/>
    <w:rsid w:val="00B517BE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21DC3"/>
    <w:rsid w:val="00C23AF6"/>
    <w:rsid w:val="00C442E0"/>
    <w:rsid w:val="00C4431B"/>
    <w:rsid w:val="00C52C2B"/>
    <w:rsid w:val="00C549AB"/>
    <w:rsid w:val="00C57D6E"/>
    <w:rsid w:val="00C60C68"/>
    <w:rsid w:val="00C62DBD"/>
    <w:rsid w:val="00C64B48"/>
    <w:rsid w:val="00C67225"/>
    <w:rsid w:val="00C7099B"/>
    <w:rsid w:val="00C77151"/>
    <w:rsid w:val="00C81286"/>
    <w:rsid w:val="00C816B4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45AB"/>
    <w:rsid w:val="00CD4FC0"/>
    <w:rsid w:val="00CD5524"/>
    <w:rsid w:val="00CD55CB"/>
    <w:rsid w:val="00CE1CFE"/>
    <w:rsid w:val="00CF08EA"/>
    <w:rsid w:val="00CF4284"/>
    <w:rsid w:val="00CF5F0B"/>
    <w:rsid w:val="00CF6C99"/>
    <w:rsid w:val="00CF711E"/>
    <w:rsid w:val="00D00A4E"/>
    <w:rsid w:val="00D14262"/>
    <w:rsid w:val="00D15A2B"/>
    <w:rsid w:val="00D22F58"/>
    <w:rsid w:val="00D260AE"/>
    <w:rsid w:val="00D35FCF"/>
    <w:rsid w:val="00D41920"/>
    <w:rsid w:val="00D4717A"/>
    <w:rsid w:val="00D63F9C"/>
    <w:rsid w:val="00D83175"/>
    <w:rsid w:val="00D831E4"/>
    <w:rsid w:val="00D855C1"/>
    <w:rsid w:val="00D85A02"/>
    <w:rsid w:val="00D90C3A"/>
    <w:rsid w:val="00D91643"/>
    <w:rsid w:val="00D917EE"/>
    <w:rsid w:val="00D97AE1"/>
    <w:rsid w:val="00DA22D1"/>
    <w:rsid w:val="00DA6645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31BD8"/>
    <w:rsid w:val="00E407A0"/>
    <w:rsid w:val="00E43922"/>
    <w:rsid w:val="00E55221"/>
    <w:rsid w:val="00E623FC"/>
    <w:rsid w:val="00E634EB"/>
    <w:rsid w:val="00E67619"/>
    <w:rsid w:val="00E72CC4"/>
    <w:rsid w:val="00E81793"/>
    <w:rsid w:val="00E87A2A"/>
    <w:rsid w:val="00E95FD8"/>
    <w:rsid w:val="00E97B64"/>
    <w:rsid w:val="00EA661B"/>
    <w:rsid w:val="00EB1333"/>
    <w:rsid w:val="00EB343D"/>
    <w:rsid w:val="00EB6F5B"/>
    <w:rsid w:val="00ED0F4F"/>
    <w:rsid w:val="00ED2A6D"/>
    <w:rsid w:val="00EE23D4"/>
    <w:rsid w:val="00EF611E"/>
    <w:rsid w:val="00F01D9A"/>
    <w:rsid w:val="00F04070"/>
    <w:rsid w:val="00F14CD4"/>
    <w:rsid w:val="00F1776E"/>
    <w:rsid w:val="00F27AD0"/>
    <w:rsid w:val="00F36E9F"/>
    <w:rsid w:val="00F44529"/>
    <w:rsid w:val="00F521AA"/>
    <w:rsid w:val="00F5480C"/>
    <w:rsid w:val="00F63FB5"/>
    <w:rsid w:val="00F81E48"/>
    <w:rsid w:val="00FC2EBC"/>
    <w:rsid w:val="00FD08B3"/>
    <w:rsid w:val="00FD6F0D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12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6.bin"/><Relationship Id="rId33" Type="http://schemas.openxmlformats.org/officeDocument/2006/relationships/oleObject" Target="embeddings/oleObject24.bin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5.bin"/><Relationship Id="rId32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9.bin"/><Relationship Id="rId36" Type="http://schemas.microsoft.com/office/2007/relationships/stylesWithEffects" Target="stylesWithEffects.xml"/><Relationship Id="rId10" Type="http://schemas.openxmlformats.org/officeDocument/2006/relationships/image" Target="media/image3.wmf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8.bin"/><Relationship Id="rId30" Type="http://schemas.openxmlformats.org/officeDocument/2006/relationships/oleObject" Target="embeddings/oleObject21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312DEFB-E185-4D7C-9B46-2A10A0784C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476</Words>
  <Characters>2715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1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4</cp:revision>
  <cp:lastPrinted>2018-03-15T06:51:00Z</cp:lastPrinted>
  <dcterms:created xsi:type="dcterms:W3CDTF">2018-09-04T20:07:00Z</dcterms:created>
  <dcterms:modified xsi:type="dcterms:W3CDTF">2018-09-04T20:10:00Z</dcterms:modified>
</cp:coreProperties>
</file>